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83" d="100"/>
          <a:sy n="83" d="100"/>
        </p:scale>
        <p:origin x="90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58</TotalTime>
  <Words>421</Words>
  <Application>Microsoft Office PowerPoint</Application>
  <PresentationFormat>Custom</PresentationFormat>
  <Paragraphs>15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36</cp:revision>
  <dcterms:created xsi:type="dcterms:W3CDTF">2020-07-11T19:42:30Z</dcterms:created>
  <dcterms:modified xsi:type="dcterms:W3CDTF">2020-09-10T18:3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